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286601"/>
            <a:ext cx="9144000" cy="860425"/>
          </a:xfrm>
        </p:spPr>
        <p:txBody>
          <a:bodyPr anchor="b" anchorCtr="0"/>
          <a:lstStyle>
            <a:lvl1pPr algn="ctr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981700"/>
            <a:ext cx="9144000" cy="8001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4E49EE4-77CD-4D00-8321-3CC8172B8CB6}" type="datetimeFigureOut">
              <a:rPr lang="en-US" smtClean="0"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4E49EE4-77CD-4D00-8321-3CC8172B8CB6}" type="datetimeFigureOut">
              <a:rPr lang="en-US" smtClean="0"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3BACC567-E027-46AE-99A6-52753039276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tx2">
              <a:lumMod val="75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1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Document2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package" Target="../embeddings/Microsoft_Word_Document3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4.docx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447800"/>
            <a:ext cx="4191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endix 5A:</a:t>
            </a:r>
          </a:p>
          <a:p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WORKSHEETS FOR YIELD CURVES</a:t>
            </a:r>
          </a:p>
          <a:p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Section 5.4.2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-76200" y="381194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35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11893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ble 5A.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ield, Time to Maturity and Coupon Rates for Treasury Bonds and Notes as of February 16, 2011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89400"/>
              </p:ext>
            </p:extLst>
          </p:nvPr>
        </p:nvGraphicFramePr>
        <p:xfrm>
          <a:off x="724652" y="1728788"/>
          <a:ext cx="8114548" cy="459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Document" r:id="rId4" imgW="6004230" imgH="3401163" progId="Word.Document.12">
                  <p:embed/>
                </p:oleObj>
              </mc:Choice>
              <mc:Fallback>
                <p:oleObj name="Document" r:id="rId4" imgW="6004230" imgH="34011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52" y="1728788"/>
                        <a:ext cx="8114548" cy="459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5082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11893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ble 5A.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ield, Time to Maturity and Coupon Rates for Treasury Bonds and Notes as of February 16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1 (continued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30096"/>
              </p:ext>
            </p:extLst>
          </p:nvPr>
        </p:nvGraphicFramePr>
        <p:xfrm>
          <a:off x="533400" y="1676400"/>
          <a:ext cx="8207046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Document" r:id="rId4" imgW="6004230" imgH="3401163" progId="Word.Document.12">
                  <p:embed/>
                </p:oleObj>
              </mc:Choice>
              <mc:Fallback>
                <p:oleObj name="Document" r:id="rId4" imgW="6004230" imgH="34011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676400"/>
                        <a:ext cx="8207046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544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11893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ble 5A.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ield, Time to Maturity and Coupon Rates for Treasury Bonds and Notes as of February 16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0502"/>
              </p:ext>
            </p:extLst>
          </p:nvPr>
        </p:nvGraphicFramePr>
        <p:xfrm>
          <a:off x="685800" y="2133600"/>
          <a:ext cx="7962879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Document" r:id="rId4" imgW="6004230" imgH="2700416" progId="Word.Document.12">
                  <p:embed/>
                </p:oleObj>
              </mc:Choice>
              <mc:Fallback>
                <p:oleObj name="Document" r:id="rId4" imgW="6004230" imgH="27004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133600"/>
                        <a:ext cx="7962879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5444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11893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ble 5A.1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ield, Time to Maturity and Coupon Rates for Treasury Bonds and Notes as of February 16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1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continued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4313" y="-593725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-593725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54313" y="-593725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-593725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4313" y="-593725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-593725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51853"/>
              </p:ext>
            </p:extLst>
          </p:nvPr>
        </p:nvGraphicFramePr>
        <p:xfrm>
          <a:off x="609600" y="2249886"/>
          <a:ext cx="8350290" cy="3998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Document" r:id="rId8" imgW="6004230" imgH="2875692" progId="Word.Document.12">
                  <p:embed/>
                </p:oleObj>
              </mc:Choice>
              <mc:Fallback>
                <p:oleObj name="Document" r:id="rId8" imgW="6004230" imgH="28756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2249886"/>
                        <a:ext cx="8350290" cy="3998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544404"/>
      </p:ext>
    </p:extLst>
  </p:cSld>
  <p:clrMapOvr>
    <a:masterClrMapping/>
  </p:clrMapOvr>
</p:sld>
</file>

<file path=ppt/theme/theme1.xml><?xml version="1.0" encoding="utf-8"?>
<a:theme xmlns:a="http://schemas.openxmlformats.org/drawingml/2006/main" name="SAPMDP Theme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DP Theme</Template>
  <TotalTime>19</TotalTime>
  <Words>109</Words>
  <Application>Microsoft Office PowerPoint</Application>
  <PresentationFormat>On-screen Show (4:3)</PresentationFormat>
  <Paragraphs>13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SAPMDP Theme</vt:lpstr>
      <vt:lpstr>Document</vt:lpstr>
      <vt:lpstr>Equation</vt:lpstr>
      <vt:lpstr>PowerPoint Presentation</vt:lpstr>
      <vt:lpstr>Table 5A.1: Yield, Time to Maturity and Coupon Rates for Treasury Bonds and Notes as of February 16, 2011</vt:lpstr>
      <vt:lpstr>Table 5A.1: Yield, Time to Maturity and Coupon Rates for Treasury Bonds and Notes as of February 16, 2011 (continued)</vt:lpstr>
      <vt:lpstr>Table 5A.1: Yield, Time to Maturity and Coupon Rates for Treasury Bonds and Notes as of February 16, 2011(continued)</vt:lpstr>
      <vt:lpstr>Table 5A.1: Yield, Time to Maturity and Coupon Rates for Treasury Bonds and Notes as of February 16, 2011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search</dc:creator>
  <cp:lastModifiedBy>Research</cp:lastModifiedBy>
  <cp:revision>6</cp:revision>
  <dcterms:created xsi:type="dcterms:W3CDTF">2013-01-18T18:53:57Z</dcterms:created>
  <dcterms:modified xsi:type="dcterms:W3CDTF">2013-01-23T21:41:17Z</dcterms:modified>
</cp:coreProperties>
</file>